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4"/>
  </p:sldMasterIdLst>
  <p:notesMasterIdLst>
    <p:notesMasterId r:id="rId47"/>
  </p:notesMasterIdLst>
  <p:handoutMasterIdLst>
    <p:handoutMasterId r:id="rId48"/>
  </p:handoutMasterIdLst>
  <p:sldIdLst>
    <p:sldId id="256" r:id="rId5"/>
    <p:sldId id="456" r:id="rId6"/>
    <p:sldId id="257" r:id="rId7"/>
    <p:sldId id="258" r:id="rId8"/>
    <p:sldId id="381" r:id="rId9"/>
    <p:sldId id="382" r:id="rId10"/>
    <p:sldId id="383" r:id="rId11"/>
    <p:sldId id="387" r:id="rId12"/>
    <p:sldId id="388" r:id="rId13"/>
    <p:sldId id="396" r:id="rId14"/>
    <p:sldId id="417" r:id="rId15"/>
    <p:sldId id="418" r:id="rId16"/>
    <p:sldId id="397" r:id="rId17"/>
    <p:sldId id="398" r:id="rId18"/>
    <p:sldId id="399" r:id="rId19"/>
    <p:sldId id="414" r:id="rId20"/>
    <p:sldId id="415" r:id="rId21"/>
    <p:sldId id="416" r:id="rId22"/>
    <p:sldId id="419" r:id="rId23"/>
    <p:sldId id="410" r:id="rId24"/>
    <p:sldId id="411" r:id="rId25"/>
    <p:sldId id="412" r:id="rId26"/>
    <p:sldId id="413" r:id="rId27"/>
    <p:sldId id="420" r:id="rId28"/>
    <p:sldId id="421" r:id="rId29"/>
    <p:sldId id="422" r:id="rId30"/>
    <p:sldId id="427" r:id="rId31"/>
    <p:sldId id="450" r:id="rId32"/>
    <p:sldId id="431" r:id="rId33"/>
    <p:sldId id="443" r:id="rId34"/>
    <p:sldId id="451" r:id="rId35"/>
    <p:sldId id="445" r:id="rId36"/>
    <p:sldId id="449" r:id="rId37"/>
    <p:sldId id="452" r:id="rId38"/>
    <p:sldId id="377" r:id="rId39"/>
    <p:sldId id="378" r:id="rId40"/>
    <p:sldId id="379" r:id="rId41"/>
    <p:sldId id="442" r:id="rId42"/>
    <p:sldId id="453" r:id="rId43"/>
    <p:sldId id="454" r:id="rId44"/>
    <p:sldId id="437" r:id="rId45"/>
    <p:sldId id="455" r:id="rId46"/>
  </p:sldIdLst>
  <p:sldSz cx="9144000" cy="5143500" type="screen16x9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ixuan" initials="Z" lastIdx="3" clrIdx="0">
    <p:extLst>
      <p:ext uri="{19B8F6BF-5375-455C-9EA6-DF929625EA0E}">
        <p15:presenceInfo xmlns:p15="http://schemas.microsoft.com/office/powerpoint/2012/main" userId="Zixuan" providerId="None"/>
      </p:ext>
    </p:extLst>
  </p:cmAuthor>
  <p:cmAuthor id="2" name="Gu, Jiaqi" initials="GJ" lastIdx="1" clrIdx="1">
    <p:extLst>
      <p:ext uri="{19B8F6BF-5375-455C-9EA6-DF929625EA0E}">
        <p15:presenceInfo xmlns:p15="http://schemas.microsoft.com/office/powerpoint/2012/main" userId="Gu, Jiaq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65042"/>
    <a:srgbClr val="FFA40B"/>
    <a:srgbClr val="FF9300"/>
    <a:srgbClr val="FFBB48"/>
    <a:srgbClr val="FFFF2D"/>
    <a:srgbClr val="4BFA4E"/>
    <a:srgbClr val="FFFF00"/>
    <a:srgbClr val="0BF90E"/>
    <a:srgbClr val="02FF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541" autoAdjust="0"/>
    <p:restoredTop sz="65306" autoAdjust="0"/>
  </p:normalViewPr>
  <p:slideViewPr>
    <p:cSldViewPr snapToGrid="0">
      <p:cViewPr varScale="1">
        <p:scale>
          <a:sx n="108" d="100"/>
          <a:sy n="108" d="100"/>
        </p:scale>
        <p:origin x="336" y="192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87" d="100"/>
        <a:sy n="87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tableStyles" Target="tableStyle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51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651F87A-9FAF-4150-9CE7-58DEA09F6CD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27C25C-4C5D-4228-AA6B-87054C08EC8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EB5BAF-99EB-4FC6-A586-C481E8B4891C}" type="datetimeFigureOut">
              <a:rPr lang="en-US" smtClean="0"/>
              <a:t>3/11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C32A76-0870-49AA-ACAD-A33B38FF7E7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8BD9D1-B1FC-46D3-82DF-9338CFFC2A8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C9EC1D-574C-4655-A885-29E161363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4031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45384" cy="52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100929" tIns="50465" rIns="100929" bIns="50465" numCol="1" anchor="t" anchorCtr="0" compatLnSpc="1">
            <a:prstTxWarp prst="textNoShape">
              <a:avLst/>
            </a:prstTxWarp>
          </a:bodyPr>
          <a:lstStyle>
            <a:lvl1pPr algn="l" defTabSz="1009394">
              <a:defRPr sz="13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0036" y="0"/>
            <a:ext cx="3145384" cy="52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100929" tIns="50465" rIns="100929" bIns="50465" numCol="1" anchor="t" anchorCtr="0" compatLnSpc="1">
            <a:prstTxWarp prst="textNoShape">
              <a:avLst/>
            </a:prstTxWarp>
          </a:bodyPr>
          <a:lstStyle>
            <a:lvl1pPr algn="r" defTabSz="1009394">
              <a:defRPr sz="13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60338" y="779463"/>
            <a:ext cx="6935787" cy="3902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26364" y="4943176"/>
            <a:ext cx="5804335" cy="4681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100929" tIns="50465" rIns="100929" bIns="504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882798"/>
            <a:ext cx="3145384" cy="52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100929" tIns="50465" rIns="100929" bIns="50465" numCol="1" anchor="b" anchorCtr="0" compatLnSpc="1">
            <a:prstTxWarp prst="textNoShape">
              <a:avLst/>
            </a:prstTxWarp>
          </a:bodyPr>
          <a:lstStyle>
            <a:lvl1pPr algn="l" defTabSz="1009394">
              <a:defRPr sz="13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0036" y="9882798"/>
            <a:ext cx="3145384" cy="52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100929" tIns="50465" rIns="100929" bIns="50465" numCol="1" anchor="b" anchorCtr="0" compatLnSpc="1">
            <a:prstTxWarp prst="textNoShape">
              <a:avLst/>
            </a:prstTxWarp>
          </a:bodyPr>
          <a:lstStyle>
            <a:lvl1pPr algn="r" defTabSz="1009394">
              <a:defRPr sz="1300">
                <a:cs typeface="Arial" charset="0"/>
              </a:defRPr>
            </a:lvl1pPr>
          </a:lstStyle>
          <a:p>
            <a:pPr>
              <a:defRPr/>
            </a:pPr>
            <a:fld id="{854CD089-52E0-0F4C-BAA1-402AF4B2A0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32199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CD089-52E0-0F4C-BAA1-402AF4B2A06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6432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1E414-F21B-430C-AF8B-D7C52C213954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88251E6-7DE5-49FC-87F5-919FA30D1344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CDE4D5-22D4-42B3-8510-7E279249546A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A88ACD-6912-4C25-A69F-F3AA72F747DC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2A7F65-99BA-4D98-8AF7-C174C49D2C8B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B9F9F9-E1E3-4F66-BED5-A4A6BC3024F9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84E7C5-2A75-493F-91FC-F723AA33AD63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B2706B-786F-4D3D-B3C7-473D8C65CE68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433074-A573-419B-B002-591442F216AA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EE27DE-0988-40C1-AA91-F5398744B7D5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CD089-52E0-0F4C-BAA1-402AF4B2A06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7342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B381D6-46E3-4F2E-BF65-E02A3D96B0D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F24554-87A3-4E2B-A7E7-D5822677CE12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DDBE1F-BB9F-4674-A350-DC5CD6D66185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B3BE88-B569-48F7-9607-D8085FD0FC7A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3014AD-377A-453F-8A7F-A2B371103EDB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3014AD-377A-453F-8A7F-A2B371103EDB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32511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A0E71B-F7C3-429D-9D9F-F51CEC951C78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CD089-52E0-0F4C-BAA1-402AF4B2A06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6469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1B4AFE-58E7-4A3A-A82F-2A902756D66D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8CAC08-EF65-4D41-83C1-B252837249FB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353756-2EEB-4B0D-A49B-B625459D3845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49CE2B-23E7-4F50-A4B3-4165326E17CA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B3BE88-B569-48F7-9607-D8085FD0FC7A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AB9AC-7B33-4546-BC05-3E2CABA03579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87F9D7-B62D-40DD-8ACD-E5D3A2F19A57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AE32C0-5D64-4B76-9636-937760019AAE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EAE2CC-71B5-49D5-9470-D237C3A6A749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2104E5-61CD-4A0A-AA30-B20252D5CC3F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7718F-D10F-455A-87ED-A9F1944F23C9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9FD9F0-DB02-47D0-BF8B-61A77B929AF0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 t="-1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20549"/>
            <a:ext cx="6400800" cy="1314450"/>
          </a:xfrm>
          <a:extLst>
            <a:ext uri="{91240B29-F687-4f45-9708-019B960494DF}">
              <a14:hiddenLine xmlns=""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122238" algn="ctr">
              <a:buFont typeface="Wingdings" charset="0"/>
              <a:buNone/>
              <a:defRPr sz="2400"/>
            </a:lvl1pPr>
          </a:lstStyle>
          <a:p>
            <a:pPr lvl="0"/>
            <a:r>
              <a:rPr lang="en-US" altLang="zh-CN" noProof="0"/>
              <a:t>Click to edit Master subtitle style</a:t>
            </a:r>
            <a:endParaRPr lang="en-US" noProof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952500" y="1425179"/>
            <a:ext cx="7239000" cy="1102519"/>
          </a:xfrm>
        </p:spPr>
        <p:txBody>
          <a:bodyPr/>
          <a:lstStyle>
            <a:lvl1pPr algn="ctr">
              <a:defRPr>
                <a:latin typeface="+mn-lt"/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  <a:endParaRPr lang="en-US" noProof="0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6610350" y="4797028"/>
            <a:ext cx="2133600" cy="2714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DC3A9-F18E-429D-971F-313D1A202D03}" type="datetime1">
              <a:rPr lang="en-US" smtClean="0"/>
              <a:t>3/11/24</a:t>
            </a:fld>
            <a:endParaRPr lang="en-US" dirty="0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404813" y="4800600"/>
            <a:ext cx="2667000" cy="2714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3681413" y="4800600"/>
            <a:ext cx="2133600" cy="2714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66251F-0725-CD40-9953-E44E36B730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406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BE52AE-9B5B-43B7-BAB7-7F57AD6E0C1C}" type="datetime1">
              <a:rPr lang="en-US" smtClean="0"/>
              <a:t>3/11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495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3376" y="76200"/>
            <a:ext cx="2093913" cy="4629150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0051" y="76200"/>
            <a:ext cx="6130925" cy="4629150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7198C-E185-453A-860C-BD9EDD7A3E66}" type="datetime1">
              <a:rPr lang="en-US" smtClean="0"/>
              <a:t>3/11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2686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869" y="76201"/>
            <a:ext cx="8904157" cy="536972"/>
          </a:xfrm>
        </p:spPr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96875" indent="-274638">
              <a:buClr>
                <a:srgbClr val="79217E"/>
              </a:buClr>
              <a:buFont typeface="Arial" panose="020B0604020202020204" pitchFamily="34" charset="0"/>
              <a:buChar char="•"/>
              <a:defRPr>
                <a:latin typeface="Helvetica Neue"/>
              </a:defRPr>
            </a:lvl1pPr>
            <a:lvl2pPr marL="915988" indent="-342900">
              <a:buClr>
                <a:srgbClr val="79217E"/>
              </a:buClr>
              <a:buFont typeface="Courier New" panose="02070309020205020404" pitchFamily="49" charset="0"/>
              <a:buChar char="o"/>
              <a:defRPr>
                <a:latin typeface="Helvetica Neue"/>
              </a:defRPr>
            </a:lvl2pPr>
            <a:lvl3pPr marL="1036637" indent="0">
              <a:buClr>
                <a:srgbClr val="79217E"/>
              </a:buClr>
              <a:buFontTx/>
              <a:buNone/>
              <a:defRPr>
                <a:latin typeface="Helvetica Neue"/>
              </a:defRPr>
            </a:lvl3pPr>
            <a:lvl4pPr marL="1431925" indent="0">
              <a:buClr>
                <a:srgbClr val="79217E"/>
              </a:buClr>
              <a:buFontTx/>
              <a:buNone/>
              <a:defRPr>
                <a:latin typeface="Helvetica Neue"/>
              </a:defRPr>
            </a:lvl4pPr>
            <a:lvl5pPr marL="1828800" indent="0">
              <a:buClr>
                <a:srgbClr val="79217E"/>
              </a:buClr>
              <a:buFontTx/>
              <a:buNone/>
              <a:defRPr>
                <a:latin typeface="Helvetica Neue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13438-0E19-4448-BB30-08FC56A4EBF3}" type="datetime1">
              <a:rPr lang="en-US" smtClean="0"/>
              <a:t>3/11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0CB1B42-14E2-480B-A081-DFED35425CA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596313" y="4816542"/>
            <a:ext cx="547687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776E2BD7-F5C0-CB49-80DC-EBF80BA2885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9719870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>
                <a:latin typeface="Helvetica Neue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latin typeface="Helvetica Neue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1050D-3D88-4AFE-8C41-DDA353F01E31}" type="datetime1">
              <a:rPr lang="en-US" smtClean="0"/>
              <a:t>3/11/2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337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0051" y="702469"/>
            <a:ext cx="4111625" cy="400288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4076" y="702469"/>
            <a:ext cx="4113213" cy="400288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F032B-C2FC-46CF-8FB5-F39890A16CB7}" type="datetime1">
              <a:rPr lang="en-US" smtClean="0"/>
              <a:t>3/11/2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948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0"/>
            <a:ext cx="8229600" cy="857250"/>
          </a:xfrm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88DAF-8661-47C8-A754-E535F24A8CD1}" type="datetime1">
              <a:rPr lang="en-US" smtClean="0"/>
              <a:t>3/11/24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697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FC61D-D098-4082-BF7B-C8A56FE0042A}" type="datetime1">
              <a:rPr lang="en-US" smtClean="0"/>
              <a:t>3/11/24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5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E4368F-ADE9-4676-BB4A-CEC00474D0F7}" type="datetime1">
              <a:rPr lang="en-US" smtClean="0"/>
              <a:t>3/11/24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852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C8CF6-CAFF-460E-995C-CB6FD46A0738}" type="datetime1">
              <a:rPr lang="en-US" smtClean="0"/>
              <a:t>3/11/2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088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Drag picture to placeholder or click icon to add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B7016-EDA4-4024-8CA0-7B8626144091}" type="datetime1">
              <a:rPr lang="en-US" smtClean="0"/>
              <a:t>3/11/2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3751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0050" y="702469"/>
            <a:ext cx="8377238" cy="400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462713" y="4814887"/>
            <a:ext cx="2133600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cs typeface="Arial" charset="0"/>
              </a:defRPr>
            </a:lvl1pPr>
          </a:lstStyle>
          <a:p>
            <a:pPr>
              <a:defRPr/>
            </a:pPr>
            <a:fld id="{8CFEEB5A-E8DC-4F8B-91D1-39D21E9B4E35}" type="datetime1">
              <a:rPr lang="en-US" smtClean="0"/>
              <a:t>3/11/24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9100" y="4800600"/>
            <a:ext cx="2667000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431801" y="76201"/>
            <a:ext cx="8272463" cy="536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9954064-85CB-4F29-8E02-989E5EAAE42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596313" y="4816542"/>
            <a:ext cx="547687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776E2BD7-F5C0-CB49-80DC-EBF80BA2885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n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charset="0"/>
          <a:ea typeface="ＭＳ Ｐゴシック" charset="0"/>
          <a:cs typeface="Arial" charset="0"/>
        </a:defRPr>
      </a:lvl9pPr>
    </p:titleStyle>
    <p:bodyStyle>
      <a:lvl1pPr marL="396875" indent="-274638" algn="l" rtl="0" eaLnBrk="1" fontAlgn="base" hangingPunct="1">
        <a:spcBef>
          <a:spcPct val="20000"/>
        </a:spcBef>
        <a:spcAft>
          <a:spcPct val="0"/>
        </a:spcAft>
        <a:buClr>
          <a:srgbClr val="7E2384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73088" indent="0" algn="l" rtl="0" eaLnBrk="1" fontAlgn="base" hangingPunct="1">
        <a:spcBef>
          <a:spcPct val="20000"/>
        </a:spcBef>
        <a:spcAft>
          <a:spcPct val="0"/>
        </a:spcAft>
        <a:buClr>
          <a:srgbClr val="7E2384"/>
        </a:buClr>
        <a:buFont typeface="Arial" panose="020B0604020202020204" pitchFamily="34" charset="0"/>
        <a:buNone/>
        <a:defRPr sz="2000">
          <a:solidFill>
            <a:schemeClr val="tx1"/>
          </a:solidFill>
          <a:latin typeface="+mn-lt"/>
          <a:ea typeface="Arial" charset="0"/>
          <a:cs typeface="+mn-cs"/>
        </a:defRPr>
      </a:lvl2pPr>
      <a:lvl3pPr marL="1036637" indent="0" algn="l" rtl="0" eaLnBrk="1" fontAlgn="base" hangingPunct="1">
        <a:spcBef>
          <a:spcPct val="20000"/>
        </a:spcBef>
        <a:spcAft>
          <a:spcPct val="0"/>
        </a:spcAft>
        <a:buClr>
          <a:srgbClr val="7E2384"/>
        </a:buClr>
        <a:buFont typeface="Arial" panose="020B0604020202020204" pitchFamily="34" charset="0"/>
        <a:buNone/>
        <a:defRPr sz="2000">
          <a:solidFill>
            <a:schemeClr val="tx1"/>
          </a:solidFill>
          <a:latin typeface="+mn-lt"/>
          <a:ea typeface="Arial" charset="0"/>
          <a:cs typeface="+mn-cs"/>
        </a:defRPr>
      </a:lvl3pPr>
      <a:lvl4pPr marL="1431925" indent="0" algn="l" rtl="0" eaLnBrk="1" fontAlgn="base" hangingPunct="1">
        <a:spcBef>
          <a:spcPct val="20000"/>
        </a:spcBef>
        <a:spcAft>
          <a:spcPct val="0"/>
        </a:spcAft>
        <a:buClr>
          <a:srgbClr val="7E2384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  <a:ea typeface="Arial" charset="0"/>
          <a:cs typeface="+mn-cs"/>
        </a:defRPr>
      </a:lvl4pPr>
      <a:lvl5pPr marL="1828800" indent="0" algn="l" rtl="0" eaLnBrk="1" fontAlgn="base" hangingPunct="1">
        <a:spcBef>
          <a:spcPct val="20000"/>
        </a:spcBef>
        <a:spcAft>
          <a:spcPct val="0"/>
        </a:spcAft>
        <a:buClr>
          <a:srgbClr val="7E2384"/>
        </a:buClr>
        <a:buFont typeface="Arial" panose="020B0604020202020204" pitchFamily="34" charset="0"/>
        <a:buNone/>
        <a:defRPr sz="16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FF6600"/>
        </a:buClr>
        <a:buFont typeface="Arial" charset="0"/>
        <a:buChar char="•"/>
        <a:defRPr sz="16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FF6600"/>
        </a:buClr>
        <a:buFont typeface="Arial" charset="0"/>
        <a:buChar char="•"/>
        <a:defRPr sz="16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FF6600"/>
        </a:buClr>
        <a:buFont typeface="Arial" charset="0"/>
        <a:buChar char="•"/>
        <a:defRPr sz="16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FF6600"/>
        </a:buClr>
        <a:buFont typeface="Arial" charset="0"/>
        <a:buChar char="•"/>
        <a:defRPr sz="16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eren.zhu@utexa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6855" y="1251569"/>
            <a:ext cx="9457709" cy="1102519"/>
          </a:xfrm>
        </p:spPr>
        <p:txBody>
          <a:bodyPr/>
          <a:lstStyle/>
          <a:p>
            <a:r>
              <a:rPr lang="en-US" dirty="0">
                <a:latin typeface="Helvetica Neue"/>
              </a:rPr>
              <a:t>Lecture 12: </a:t>
            </a:r>
            <a:br>
              <a:rPr lang="en-US" dirty="0">
                <a:latin typeface="Helvetica Neue"/>
              </a:rPr>
            </a:br>
            <a:r>
              <a:rPr lang="en-US" dirty="0">
                <a:latin typeface="Helvetica Neue"/>
              </a:rPr>
              <a:t>Sorting-II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33451" y="3458606"/>
            <a:ext cx="5877098" cy="1102519"/>
          </a:xfrm>
        </p:spPr>
        <p:txBody>
          <a:bodyPr/>
          <a:lstStyle/>
          <a:p>
            <a:pPr>
              <a:defRPr/>
            </a:pPr>
            <a:endParaRPr lang="en-US" altLang="zh-CN" sz="1800" baseline="30000" dirty="0">
              <a:latin typeface="Helvetica Neue"/>
            </a:endParaRPr>
          </a:p>
          <a:p>
            <a:pPr>
              <a:defRPr/>
            </a:pPr>
            <a:r>
              <a:rPr lang="en-US" altLang="zh-CN" sz="1800" dirty="0">
                <a:latin typeface="Helvetica Neue"/>
              </a:rPr>
              <a:t>Keren Zhu</a:t>
            </a:r>
          </a:p>
          <a:p>
            <a:pPr>
              <a:defRPr/>
            </a:pPr>
            <a:r>
              <a:rPr lang="en-US" altLang="zh-CN" sz="1800" dirty="0">
                <a:latin typeface="Helvetica Neue"/>
                <a:hlinkClick r:id="rId3"/>
              </a:rPr>
              <a:t>kerenzhu@cse.cuhk.edu.hk</a:t>
            </a:r>
            <a:endParaRPr lang="en-US" altLang="zh-CN" sz="1800" dirty="0">
              <a:latin typeface="Helvetica Neue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66F791-C60A-473E-AE12-1EFEC5E89161}"/>
              </a:ext>
            </a:extLst>
          </p:cNvPr>
          <p:cNvSpPr txBox="1"/>
          <p:nvPr/>
        </p:nvSpPr>
        <p:spPr>
          <a:xfrm>
            <a:off x="2289748" y="2370758"/>
            <a:ext cx="457949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 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We can repetitively doing the fix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The final product is a max-heap</a:t>
            </a:r>
          </a:p>
        </p:txBody>
      </p:sp>
      <p:pic>
        <p:nvPicPr>
          <p:cNvPr id="29700" name="Picture 5" descr="heapify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5785" y="2518172"/>
            <a:ext cx="4266009" cy="1508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79483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9D01B7-301C-91EB-0669-B6F9B8D77E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tration of heapsor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BED0C1-3DB9-B2FE-702C-EA1D7C53C2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first </a:t>
            </a:r>
            <a:r>
              <a:rPr lang="en-US" dirty="0" err="1"/>
              <a:t>heapify</a:t>
            </a:r>
            <a:r>
              <a:rPr lang="en-US" dirty="0"/>
              <a:t> an array</a:t>
            </a:r>
          </a:p>
        </p:txBody>
      </p:sp>
      <p:pic>
        <p:nvPicPr>
          <p:cNvPr id="4" name="Picture 5" descr="heapify20">
            <a:extLst>
              <a:ext uri="{FF2B5EF4-FFF2-40B4-BE49-F238E27FC236}">
                <a16:creationId xmlns:a16="http://schemas.microsoft.com/office/drawing/2014/main" id="{38259D64-A7A9-918F-DD16-7C60A89BD6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15" y="1590002"/>
            <a:ext cx="2906713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heapify21">
            <a:extLst>
              <a:ext uri="{FF2B5EF4-FFF2-40B4-BE49-F238E27FC236}">
                <a16:creationId xmlns:a16="http://schemas.microsoft.com/office/drawing/2014/main" id="{1AE19132-BFA9-45A4-E5CA-C5156B3E21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15" y="2573091"/>
            <a:ext cx="2906713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heapify22">
            <a:extLst>
              <a:ext uri="{FF2B5EF4-FFF2-40B4-BE49-F238E27FC236}">
                <a16:creationId xmlns:a16="http://schemas.microsoft.com/office/drawing/2014/main" id="{0D04BB03-3DC2-3357-242A-AEA2D00C81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16" y="3556181"/>
            <a:ext cx="2906712" cy="102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heapify26">
            <a:extLst>
              <a:ext uri="{FF2B5EF4-FFF2-40B4-BE49-F238E27FC236}">
                <a16:creationId xmlns:a16="http://schemas.microsoft.com/office/drawing/2014/main" id="{97809CAD-A786-49E6-B77A-90052E9A6FA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801"/>
          <a:stretch/>
        </p:blipFill>
        <p:spPr bwMode="auto">
          <a:xfrm>
            <a:off x="5289342" y="3182587"/>
            <a:ext cx="2906713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>
            <a:extLst>
              <a:ext uri="{FF2B5EF4-FFF2-40B4-BE49-F238E27FC236}">
                <a16:creationId xmlns:a16="http://schemas.microsoft.com/office/drawing/2014/main" id="{3D3C3D62-F509-F843-6028-B51789D83B6D}"/>
              </a:ext>
            </a:extLst>
          </p:cNvPr>
          <p:cNvSpPr/>
          <p:nvPr/>
        </p:nvSpPr>
        <p:spPr bwMode="auto">
          <a:xfrm>
            <a:off x="4073236" y="2613940"/>
            <a:ext cx="771896" cy="568647"/>
          </a:xfrm>
          <a:prstGeom prst="rightArrow">
            <a:avLst/>
          </a:prstGeom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10" name="Picture 8" descr="heapsort01">
            <a:extLst>
              <a:ext uri="{FF2B5EF4-FFF2-40B4-BE49-F238E27FC236}">
                <a16:creationId xmlns:a16="http://schemas.microsoft.com/office/drawing/2014/main" id="{55A23A71-5BCF-F045-B252-100640D814B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374" r="-484"/>
          <a:stretch/>
        </p:blipFill>
        <p:spPr bwMode="auto">
          <a:xfrm>
            <a:off x="5141018" y="1032809"/>
            <a:ext cx="3254835" cy="1550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99263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0FBAAB-1E5A-BCDB-7696-89E67C36A4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tration of heapsor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9F5768-393B-5E28-2220-F8F78EC932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 we extract the head and put it the gap space</a:t>
            </a:r>
          </a:p>
        </p:txBody>
      </p:sp>
      <p:pic>
        <p:nvPicPr>
          <p:cNvPr id="4" name="Picture 6" descr="heapsort02">
            <a:extLst>
              <a:ext uri="{FF2B5EF4-FFF2-40B4-BE49-F238E27FC236}">
                <a16:creationId xmlns:a16="http://schemas.microsoft.com/office/drawing/2014/main" id="{16C86A4A-8E57-DF1E-5CC7-7D18D2C2AC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220" y="1044658"/>
            <a:ext cx="3500438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heapsort03">
            <a:extLst>
              <a:ext uri="{FF2B5EF4-FFF2-40B4-BE49-F238E27FC236}">
                <a16:creationId xmlns:a16="http://schemas.microsoft.com/office/drawing/2014/main" id="{D0D87F89-4809-D417-AE0E-28BAF8BD51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20" y="1816183"/>
            <a:ext cx="4221163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8">
            <a:extLst>
              <a:ext uri="{FF2B5EF4-FFF2-40B4-BE49-F238E27FC236}">
                <a16:creationId xmlns:a16="http://schemas.microsoft.com/office/drawing/2014/main" id="{41BF3253-BA8E-6BF0-CAD8-D5D270359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5158" y="3303671"/>
            <a:ext cx="490537" cy="57785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CA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9000CEF-6163-A956-89AB-35D9A06F1B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4953" y="1866015"/>
            <a:ext cx="3826504" cy="2369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289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Heapif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ing a perfect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aximum number of swaps which a second-lowest level would experience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the next higher level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, and so on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30724" name="Picture 6" descr="Heapif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412" y="2534841"/>
            <a:ext cx="4463654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461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Heapify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t depth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k</a:t>
            </a:r>
            <a:r>
              <a:rPr lang="en-US" altLang="en-US">
                <a:latin typeface="Arial" charset="0"/>
                <a:cs typeface="Arial" charset="0"/>
              </a:rPr>
              <a:t>, there are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k</a:t>
            </a:r>
            <a:r>
              <a:rPr lang="en-US" altLang="en-US">
                <a:latin typeface="Arial" charset="0"/>
                <a:cs typeface="Arial" charset="0"/>
              </a:rPr>
              <a:t> nodes and in the worst case, all of these nodes would have to percolated down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–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k</a:t>
            </a:r>
            <a:r>
              <a:rPr lang="en-US" altLang="en-US">
                <a:latin typeface="Arial" charset="0"/>
                <a:cs typeface="Arial" charset="0"/>
              </a:rPr>
              <a:t> level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 the worst case, this would requiring a total of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k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–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k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swaps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riting this sum mathematically, we get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437335" y="2625329"/>
          <a:ext cx="2214563" cy="52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482400" progId="Equation.3">
                  <p:embed/>
                </p:oleObj>
              </mc:Choice>
              <mc:Fallback>
                <p:oleObj name="Equation" r:id="rId3" imgW="2031840" imgH="482400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335" y="2625329"/>
                        <a:ext cx="2214563" cy="526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6338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Heapify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call that for a perfect tree,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and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+ 1 = 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</a:t>
            </a:r>
            <a:r>
              <a:rPr lang="en-US" altLang="en-US">
                <a:latin typeface="Arial" charset="0"/>
                <a:cs typeface="Arial" charset="0"/>
              </a:rPr>
              <a:t>, therefore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Each swap requires two comparisons (which child is greatest), so there is a maximum of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(or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) comparison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415904" y="1824038"/>
          <a:ext cx="2181225" cy="55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904" y="1824038"/>
                        <a:ext cx="2181225" cy="550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3860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eapification runs in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opping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items from a heap of size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, as we saw, runs in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r>
              <a:rPr lang="en-US" altLang="en-US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We are only making one additional copy into the blank left at the end of the array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refore, the total algorithm will run in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r>
              <a:rPr lang="en-US" altLang="en-US">
                <a:latin typeface="Arial" charset="0"/>
                <a:cs typeface="Arial" charset="0"/>
              </a:rPr>
              <a:t> time</a:t>
            </a:r>
          </a:p>
        </p:txBody>
      </p:sp>
      <p:sp>
        <p:nvSpPr>
          <p:cNvPr id="4608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</a:t>
            </a:r>
          </a:p>
        </p:txBody>
      </p:sp>
    </p:spTree>
    <p:extLst>
      <p:ext uri="{BB962C8B-B14F-4D97-AF65-F5344CB8AC3E}">
        <p14:creationId xmlns:p14="http://schemas.microsoft.com/office/powerpoint/2010/main" val="37709749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ap Sort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 no worst-case scenarios for heap sort</a:t>
            </a:r>
          </a:p>
          <a:p>
            <a:pPr lvl="1"/>
            <a:r>
              <a:rPr lang="en-US" altLang="en-US" dirty="0" err="1">
                <a:latin typeface="Arial" charset="0"/>
                <a:cs typeface="Arial" charset="0"/>
              </a:rPr>
              <a:t>Dequeuing</a:t>
            </a:r>
            <a:r>
              <a:rPr lang="en-US" altLang="en-US" dirty="0">
                <a:latin typeface="Arial" charset="0"/>
                <a:cs typeface="Arial" charset="0"/>
              </a:rPr>
              <a:t> from the heap will always require the same number of operations regardless of the distribution of values in the heap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270272" indent="-270272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one best case:  if all the entries are identical, then the run time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original order may speed up the </a:t>
            </a:r>
            <a:r>
              <a:rPr lang="en-US" altLang="en-US" i="1" dirty="0" err="1">
                <a:latin typeface="Arial" charset="0"/>
                <a:cs typeface="Arial" charset="0"/>
              </a:rPr>
              <a:t>heapification</a:t>
            </a:r>
            <a:r>
              <a:rPr lang="en-US" altLang="en-US" dirty="0">
                <a:latin typeface="Arial" charset="0"/>
                <a:cs typeface="Arial" charset="0"/>
              </a:rPr>
              <a:t>, however, this would only speed up a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portion of the algorithm</a:t>
            </a:r>
          </a:p>
        </p:txBody>
      </p:sp>
    </p:spTree>
    <p:extLst>
      <p:ext uri="{BB962C8B-B14F-4D97-AF65-F5344CB8AC3E}">
        <p14:creationId xmlns:p14="http://schemas.microsoft.com/office/powerpoint/2010/main" val="2831989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Summary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table summarizes the run-times of heap sort</a:t>
            </a:r>
          </a:p>
        </p:txBody>
      </p:sp>
      <p:graphicFrame>
        <p:nvGraphicFramePr>
          <p:cNvPr id="140333" name="Group 45"/>
          <p:cNvGraphicFramePr>
            <a:graphicFrameLocks noGrp="1"/>
          </p:cNvGraphicFramePr>
          <p:nvPr/>
        </p:nvGraphicFramePr>
        <p:xfrm>
          <a:off x="1655676" y="1707654"/>
          <a:ext cx="5832779" cy="1371600"/>
        </p:xfrm>
        <a:graphic>
          <a:graphicData uri="http://schemas.openxmlformats.org/drawingml/2006/table">
            <a:tbl>
              <a:tblPr/>
              <a:tblGrid>
                <a:gridCol w="11341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1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05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)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worst case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ln(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)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or most entries are the same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43919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3791C6-CB3E-54D9-4877-5843CAEA61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rge sor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6FD206-A4DD-8C7D-4071-402F1FFBE3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thodology is recursively</a:t>
            </a:r>
          </a:p>
          <a:p>
            <a:pPr lvl="1"/>
            <a:r>
              <a:rPr lang="en-US" dirty="0"/>
              <a:t>If the list/array size is 1, then we are don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therwise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Divide an unsorted list into two sub-lists,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ort each sub-list recursively using merge sort, and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Merge the two sorted sub-lists into a single sorted list</a:t>
            </a:r>
          </a:p>
          <a:p>
            <a:r>
              <a:rPr lang="en-US" dirty="0"/>
              <a:t>The method is </a:t>
            </a:r>
            <a:r>
              <a:rPr lang="en-US" i="1" dirty="0"/>
              <a:t>divide-and-conquer</a:t>
            </a:r>
          </a:p>
          <a:p>
            <a:r>
              <a:rPr lang="en-US" dirty="0"/>
              <a:t>Question: How quickly can we recombine the two sub-lists into a single sorted list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4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071446-77E7-7A1A-7E79-9A9B3E0879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D24A75-190A-0771-7B5C-04A8FE9A25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W 5</a:t>
            </a:r>
          </a:p>
          <a:p>
            <a:r>
              <a:rPr lang="en-US" dirty="0"/>
              <a:t>PA 2 – No late </a:t>
            </a:r>
            <a:r>
              <a:rPr lang="en-US"/>
              <a:t>submission is allowed</a:t>
            </a:r>
            <a:endParaRPr lang="en-US" dirty="0"/>
          </a:p>
          <a:p>
            <a:endParaRPr lang="en-US" dirty="0"/>
          </a:p>
          <a:p>
            <a:r>
              <a:rPr lang="en-US" dirty="0"/>
              <a:t>In future HWs, we will post more programming problems, but make them optional</a:t>
            </a:r>
          </a:p>
          <a:p>
            <a:pPr lvl="1"/>
            <a:r>
              <a:rPr lang="en-US" dirty="0"/>
              <a:t>Will not be graded, and you can easily find the solutions online</a:t>
            </a:r>
          </a:p>
          <a:p>
            <a:pPr lvl="1"/>
            <a:r>
              <a:rPr lang="en-US" dirty="0"/>
              <a:t>Programming assessments like </a:t>
            </a:r>
            <a:r>
              <a:rPr lang="en-US" dirty="0" err="1"/>
              <a:t>Leetcode</a:t>
            </a:r>
            <a:r>
              <a:rPr lang="en-US" dirty="0"/>
              <a:t> or weekly contests are not “real” targets of academia or industry, but are good to to learn the basic skills in early learning stages</a:t>
            </a:r>
          </a:p>
          <a:p>
            <a:r>
              <a:rPr lang="en-US" dirty="0"/>
              <a:t>Will require you to write reasoning for the algorithm analysis in the future</a:t>
            </a:r>
          </a:p>
          <a:p>
            <a:pPr lvl="1"/>
            <a:r>
              <a:rPr lang="en-US" dirty="0"/>
              <a:t>An alone “O(n log n)” will get </a:t>
            </a:r>
            <a:r>
              <a:rPr lang="en-US" dirty="0">
                <a:solidFill>
                  <a:srgbClr val="FF0000"/>
                </a:solidFill>
              </a:rPr>
              <a:t>zero</a:t>
            </a:r>
            <a:r>
              <a:rPr lang="en-US" dirty="0"/>
              <a:t>, even it’s correct</a:t>
            </a:r>
          </a:p>
        </p:txBody>
      </p:sp>
    </p:spTree>
    <p:extLst>
      <p:ext uri="{BB962C8B-B14F-4D97-AF65-F5344CB8AC3E}">
        <p14:creationId xmlns:p14="http://schemas.microsoft.com/office/powerpoint/2010/main" val="35795157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ider the two sorted arrays and an empty array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Define three indices at the start of each array</a:t>
            </a:r>
          </a:p>
        </p:txBody>
      </p:sp>
      <p:pic>
        <p:nvPicPr>
          <p:cNvPr id="9220" name="Picture 6" descr="mergesort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906" y="2085975"/>
            <a:ext cx="2643188" cy="1858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9589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2 and 3:   2 &lt; 3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2 dow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crement the corresponding indices</a:t>
            </a:r>
          </a:p>
        </p:txBody>
      </p:sp>
      <p:pic>
        <p:nvPicPr>
          <p:cNvPr id="10244" name="Picture 19" descr="mergesort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906" y="2085975"/>
            <a:ext cx="2643188" cy="1858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84645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3 and 7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3 dow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crement the corresponding indices</a:t>
            </a:r>
          </a:p>
        </p:txBody>
      </p:sp>
      <p:pic>
        <p:nvPicPr>
          <p:cNvPr id="11268" name="Picture 4" descr="mergesort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906" y="2085975"/>
            <a:ext cx="2643188" cy="1858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33664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5 and 7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5 dow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crement the appropriate indices</a:t>
            </a:r>
          </a:p>
        </p:txBody>
      </p:sp>
      <p:pic>
        <p:nvPicPr>
          <p:cNvPr id="12292" name="Picture 4" descr="mergesort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906" y="2085975"/>
            <a:ext cx="2643188" cy="1858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40840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18 and 7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7 dow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crement...</a:t>
            </a:r>
          </a:p>
        </p:txBody>
      </p:sp>
      <p:pic>
        <p:nvPicPr>
          <p:cNvPr id="13316" name="Picture 4" descr="mergesort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906" y="2085975"/>
            <a:ext cx="2643188" cy="1858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52603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ompare 18 and 12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y 12 dow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crement...</a:t>
            </a:r>
          </a:p>
        </p:txBody>
      </p:sp>
      <p:pic>
        <p:nvPicPr>
          <p:cNvPr id="14340" name="Picture 4" descr="mergesort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906" y="2085975"/>
            <a:ext cx="2643188" cy="1858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61669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erging Examp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ould continue until we have passed beyond the limit of one of the two array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fter this, we simply copy over all remaining entries in the non-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empty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Overall, the merge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9460" name="Picture 5" descr="C:\Users\dwharder\Desktop\i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422" y="1545431"/>
            <a:ext cx="3346847" cy="3425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4098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r>
              <a:rPr lang="en-US" altLang="zh-CN" dirty="0">
                <a:latin typeface="Arial" charset="0"/>
                <a:cs typeface="Arial" charset="0"/>
              </a:rPr>
              <a:t>merge sort</a:t>
            </a:r>
            <a:r>
              <a:rPr lang="en-US" altLang="en-US" dirty="0">
                <a:latin typeface="Arial" charset="0"/>
                <a:cs typeface="Arial" charset="0"/>
              </a:rPr>
              <a:t> algorith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split the list into two sub-lists and sorted the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 should we sort those lists?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swer (theoretical and standard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size of these sub-lists is &gt; 1, use merge sort aga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sub-lists are of length 1, do nothing:  a list of length one is sorted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Answer (practical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sub-lists are less than some threshold length, use an algorithm like insertion sort to sort the lis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therwise, use merge sort, agai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281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given the array,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all to </a:t>
            </a: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void merge( array, 14, 20, 26 );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erges the two sub-lis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ming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33664" y="1491631"/>
          <a:ext cx="6867350" cy="41576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46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137160"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3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3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3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606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33664" y="2858062"/>
          <a:ext cx="6867350" cy="41576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46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137160"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606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793597"/>
              </p:ext>
            </p:extLst>
          </p:nvPr>
        </p:nvGraphicFramePr>
        <p:xfrm>
          <a:off x="1154994" y="4016610"/>
          <a:ext cx="6867350" cy="41576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46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7469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137160"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/>
                        <a:t>2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9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606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6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3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7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5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6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407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 examp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Type *array,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first,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last ) {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    if ( last - first &gt; 1) {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      int midpoint = (first + last)/2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first, midpoint )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rge_sort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( array, midpoint, last )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        merge( array, first, midpoint, last )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}</a:t>
            </a:r>
            <a:endParaRPr lang="en-US" altLang="en-US" sz="135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7562496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74B9C-C9FF-4DF4-8E75-6469039F4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lecture covers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5A45BB-89D4-44F2-E653-CD554FD434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apsort</a:t>
            </a:r>
          </a:p>
          <a:p>
            <a:r>
              <a:rPr lang="en-US" dirty="0"/>
              <a:t>Merge Sort</a:t>
            </a:r>
          </a:p>
          <a:p>
            <a:r>
              <a:rPr lang="en-US" dirty="0"/>
              <a:t>Quick Sort</a:t>
            </a:r>
          </a:p>
          <a:p>
            <a:endParaRPr lang="en-US" dirty="0"/>
          </a:p>
          <a:p>
            <a:r>
              <a:rPr lang="en-US" dirty="0"/>
              <a:t>Note: many modern sorting implementations are not the standard merge sort and quick sort, but are hybrid</a:t>
            </a:r>
          </a:p>
          <a:p>
            <a:pPr lvl="1"/>
            <a:r>
              <a:rPr lang="en-US" dirty="0" err="1"/>
              <a:t>eg.</a:t>
            </a:r>
            <a:r>
              <a:rPr lang="en-US" dirty="0"/>
              <a:t> </a:t>
            </a:r>
            <a:r>
              <a:rPr lang="en-US" dirty="0" err="1"/>
              <a:t>introsort</a:t>
            </a:r>
            <a:r>
              <a:rPr lang="en-US" dirty="0"/>
              <a:t> begins with quick sort and switch to heap sort later</a:t>
            </a:r>
          </a:p>
          <a:p>
            <a:pPr lvl="1"/>
            <a:r>
              <a:rPr lang="en-US" dirty="0" err="1"/>
              <a:t>eg.</a:t>
            </a:r>
            <a:r>
              <a:rPr lang="en-US" dirty="0"/>
              <a:t> using insertion sort when the array size becomes small</a:t>
            </a:r>
          </a:p>
          <a:p>
            <a:pPr lvl="1"/>
            <a:r>
              <a:rPr lang="en-US" dirty="0"/>
              <a:t>In HW, quiz and exam: use the standard sorting algorithms</a:t>
            </a:r>
          </a:p>
        </p:txBody>
      </p:sp>
    </p:spTree>
    <p:extLst>
      <p:ext uri="{BB962C8B-B14F-4D97-AF65-F5344CB8AC3E}">
        <p14:creationId xmlns:p14="http://schemas.microsoft.com/office/powerpoint/2010/main" val="38862610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Merge Sor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e time required to sort an array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1</a:t>
            </a:r>
            <a:r>
              <a:rPr lang="en-US" altLang="en-US" dirty="0">
                <a:latin typeface="Arial" charset="0"/>
                <a:cs typeface="Arial" charset="0"/>
              </a:rPr>
              <a:t>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first half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sort the second half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ime required to merge the two lis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at is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627710" y="2247901"/>
          <a:ext cx="3014663" cy="81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482400" progId="Equation.3">
                  <p:embed/>
                </p:oleObj>
              </mc:Choice>
              <mc:Fallback>
                <p:oleObj name="Equation" r:id="rId3" imgW="1790640" imgH="4824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10" y="2247901"/>
                        <a:ext cx="3014663" cy="812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1782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Analysis of Merge Sor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1E013E0-12B5-FC52-0121-6610BE3F4E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ach time the problem size is divided by half</a:t>
                </a:r>
              </a:p>
              <a:p>
                <a:r>
                  <a:rPr lang="en-US" dirty="0"/>
                  <a:t>Solving the recursion or using Master theorem giving you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</m:oMath>
                </a14:m>
                <a:r>
                  <a:rPr lang="en-US" dirty="0"/>
                  <a:t>(n </a:t>
                </a:r>
                <a:r>
                  <a:rPr lang="en-US" dirty="0" err="1"/>
                  <a:t>logn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1E013E0-12B5-FC52-0121-6610BE3F4E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A diagram with a tree on the left and merging times on the right. The tree is labeled &quot;Subproblem size&quot; and the right is labeled &quot;Total merging time for all subproblems of this size.&quot;&#10;The first level of the tree shows a single node n and corresponding merging time of c times n. The second level of the tree shows two nodes, each of 1/2 n, and a merging time of 2 times c times 1/2 n, the same as c times n. The third level of the tree shows four nodes, each of 1/4 n, and a merging time of 4 times c times 1/4 n, the same as c times n. The fourth level of the tree shows eight nodes, each of 1/8 n, and a merging time of 8 times c times 1/8 n, the same as c times n. Underneath that level, dots are shown to indicate the tree continues like that. A final level is shown with n nodes of 1, and a merging time of n times c, the same as c times n.">
            <a:extLst>
              <a:ext uri="{FF2B5EF4-FFF2-40B4-BE49-F238E27FC236}">
                <a16:creationId xmlns:a16="http://schemas.microsoft.com/office/drawing/2014/main" id="{7EF6C0AD-1A0C-4720-0E3E-4555AF8205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07" y="1929455"/>
            <a:ext cx="4100945" cy="3137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724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Summary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table summarizes the run-times of merge sort</a:t>
            </a:r>
          </a:p>
        </p:txBody>
      </p:sp>
      <p:graphicFrame>
        <p:nvGraphicFramePr>
          <p:cNvPr id="140333" name="Group 45"/>
          <p:cNvGraphicFramePr>
            <a:graphicFrameLocks noGrp="1"/>
          </p:cNvGraphicFramePr>
          <p:nvPr/>
        </p:nvGraphicFramePr>
        <p:xfrm>
          <a:off x="2033587" y="1762125"/>
          <a:ext cx="5148263" cy="1188616"/>
        </p:xfrm>
        <a:graphic>
          <a:graphicData uri="http://schemas.openxmlformats.org/drawingml/2006/table">
            <a:tbl>
              <a:tblPr/>
              <a:tblGrid>
                <a:gridCol w="1241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3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634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71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L="68580" marR="68580" marT="34277" marB="342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L="68580" marR="68580" marT="34277" marB="342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L="68580" marR="68580" marT="34277" marB="342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1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L="68580" marR="68580" marT="34277" marB="342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5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n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)</a:t>
                      </a:r>
                    </a:p>
                  </a:txBody>
                  <a:tcPr marL="68580" marR="68580" marT="34277" marB="342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worst case</a:t>
                      </a:r>
                    </a:p>
                  </a:txBody>
                  <a:tcPr marL="68580" marR="68580" marT="34277" marB="342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1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L="68580" marR="68580" marT="34277" marB="342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5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n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)</a:t>
                      </a:r>
                    </a:p>
                  </a:txBody>
                  <a:tcPr marL="68580" marR="68580" marT="34277" marB="342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77" marB="342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1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L="68580" marR="68580" marT="34277" marB="342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5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n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)</a:t>
                      </a:r>
                    </a:p>
                  </a:txBody>
                  <a:tcPr marL="68580" marR="68580" marT="34277" marB="342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best case</a:t>
                      </a:r>
                    </a:p>
                  </a:txBody>
                  <a:tcPr marL="68580" marR="68580" marT="34277" marB="342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21827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y is it not </a:t>
            </a:r>
            <a:r>
              <a:rPr lang="en-CA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(</a:t>
            </a:r>
            <a:r>
              <a:rPr lang="en-CA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en-CA" baseline="30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CA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70272" indent="-270272">
              <a:buNone/>
            </a:pPr>
            <a:r>
              <a:rPr lang="en-CA" dirty="0"/>
              <a:t>	When we are merging, we are comparing values</a:t>
            </a:r>
          </a:p>
          <a:p>
            <a:pPr lvl="1"/>
            <a:r>
              <a:rPr lang="en-CA" dirty="0"/>
              <a:t>What operation prevents us from performing </a:t>
            </a:r>
            <a:r>
              <a:rPr lang="en-CA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(</a:t>
            </a:r>
            <a:r>
              <a:rPr lang="en-CA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en-CA" baseline="30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CA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  <a:r>
              <a:rPr lang="en-CA" dirty="0"/>
              <a:t> comparisons?</a:t>
            </a:r>
          </a:p>
          <a:p>
            <a:pPr lvl="1"/>
            <a:r>
              <a:rPr lang="en-CA" dirty="0"/>
              <a:t>During the merging process, if 2 came from the second half, it was only compared to 3 and it was not compared to any other of the other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r>
              <a:rPr lang="en-CA" dirty="0"/>
              <a:t> entries in the first array</a:t>
            </a:r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marL="573088" lvl="1" indent="0">
              <a:buNone/>
            </a:pPr>
            <a:endParaRPr lang="en-CA" dirty="0"/>
          </a:p>
          <a:p>
            <a:pPr lvl="1"/>
            <a:endParaRPr lang="en-CA" dirty="0"/>
          </a:p>
          <a:p>
            <a:pPr lvl="1"/>
            <a:r>
              <a:rPr lang="en-CA" dirty="0"/>
              <a:t>In this case, we remove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/>
              <a:t> inversions with one comparison</a:t>
            </a:r>
          </a:p>
        </p:txBody>
      </p:sp>
      <p:pic>
        <p:nvPicPr>
          <p:cNvPr id="5" name="Picture 19" descr="mergesort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4405" y="2822662"/>
            <a:ext cx="1995190" cy="140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2962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AAF9CF-9203-D7EC-FF74-2210EBA20C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sor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095EC1-6E19-E48B-FAC6-37378E2CD7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e have seen two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o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ap sort which allows in-place sorting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e sort which is faster but requires more memory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We will now look at a recursive algorithm which may be done </a:t>
            </a:r>
            <a:r>
              <a:rPr lang="en-US" altLang="en-US" i="1" dirty="0">
                <a:latin typeface="Arial" charset="0"/>
                <a:cs typeface="Arial" charset="0"/>
              </a:rPr>
              <a:t>almost</a:t>
            </a:r>
            <a:r>
              <a:rPr lang="en-US" altLang="en-US" dirty="0">
                <a:latin typeface="Arial" charset="0"/>
                <a:cs typeface="Arial" charset="0"/>
              </a:rPr>
              <a:t> in place but which is faster than heap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an object in the array (a pivot) to divide the tw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 case: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o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time and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o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 case: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ime and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r>
              <a:rPr lang="en-US" altLang="en-US" dirty="0"/>
              <a:t>Idea: Chose an object in the array and partition the remaining objects into two groups relative to the chosen entry</a:t>
            </a:r>
          </a:p>
          <a:p>
            <a:endParaRPr lang="en-US" altLang="en-US" dirty="0"/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393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Quicksor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given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select the middle entry, 44, and sort the remaining entries into two groups, those less than 44 and those greater than 44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ice that 44 is now in the correct location if the list was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ceed by applying the algorithm to the first six and last eight entri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087166" y="1545432"/>
          <a:ext cx="5418525" cy="28205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12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278606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0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38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95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4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66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0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79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>
                          <a:solidFill>
                            <a:srgbClr val="00B0F0"/>
                          </a:solidFill>
                        </a:rPr>
                        <a:t>44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26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7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96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2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43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1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3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087166" y="2671763"/>
          <a:ext cx="5418525" cy="28205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12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278606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38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0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26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2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43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3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>
                          <a:solidFill>
                            <a:srgbClr val="00B0F0"/>
                          </a:solidFill>
                        </a:rPr>
                        <a:t>44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0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95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4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66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79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7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/>
                        <a:t>96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1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3903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ike merge sort, we can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y insertion sort if the size of the sub-list is sufficiently small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 the sub-lists using quicksor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best case, the list will be split into two approximately equal sub-lists, and thus, the run time could be very similar to that of merge sort: 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og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happens if we don’t get that lucky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76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orst-case scenario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choose the first element as our pivot and we try ordering a sorted list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dirty="0">
                <a:latin typeface="Arial" charset="0"/>
                <a:cs typeface="Arial" charset="0"/>
              </a:rPr>
              <a:t>, we partition into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ill have to sort a list of siz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– 1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is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T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) +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= 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us, the run time drops from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log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087166" y="1807369"/>
          <a:ext cx="5418525" cy="28205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12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278606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0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38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95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4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66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0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79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26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7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96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2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43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1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3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087166" y="2618185"/>
          <a:ext cx="5418525" cy="28205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12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6123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278606"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CA" sz="1400" dirty="0"/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0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38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95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4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66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0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79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26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7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96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2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43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1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3</a:t>
                      </a:r>
                    </a:p>
                  </a:txBody>
                  <a:tcPr marL="68582" marR="68582" marT="34349" marB="3434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890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is straight-forward</a:t>
            </a:r>
          </a:p>
          <a:p>
            <a:pPr lvl="2">
              <a:buFont typeface="Arial" charset="0"/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Font typeface="Arial" charset="0"/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void quicksort( Type *array, </a:t>
            </a:r>
            <a:r>
              <a:rPr lang="en-US" altLang="en-US" sz="9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first, </a:t>
            </a:r>
            <a:r>
              <a:rPr lang="en-US" altLang="en-US" sz="9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last ) {</a:t>
            </a:r>
          </a:p>
          <a:p>
            <a:pPr lvl="2"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   if ( last - first &gt; 1) {</a:t>
            </a:r>
          </a:p>
          <a:p>
            <a:pPr lvl="2"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       Type pivot = </a:t>
            </a:r>
            <a:r>
              <a:rPr lang="en-US" altLang="en-US" sz="900" dirty="0" err="1">
                <a:latin typeface="Consolas" pitchFamily="49" charset="0"/>
                <a:cs typeface="Consolas" pitchFamily="49" charset="0"/>
              </a:rPr>
              <a:t>find_pivot</a:t>
            </a: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( array, first, last );</a:t>
            </a:r>
          </a:p>
          <a:p>
            <a:pPr lvl="2"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9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low  =     </a:t>
            </a:r>
            <a:r>
              <a:rPr lang="en-US" altLang="en-US" sz="900" dirty="0" err="1">
                <a:latin typeface="Consolas" pitchFamily="49" charset="0"/>
                <a:cs typeface="Consolas" pitchFamily="49" charset="0"/>
              </a:rPr>
              <a:t>find_next</a:t>
            </a: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( pivot, array, first + 1 );</a:t>
            </a:r>
          </a:p>
          <a:p>
            <a:pPr lvl="2"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9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high = </a:t>
            </a:r>
            <a:r>
              <a:rPr lang="en-US" altLang="en-US" sz="900" dirty="0" err="1">
                <a:latin typeface="Consolas" pitchFamily="49" charset="0"/>
                <a:cs typeface="Consolas" pitchFamily="49" charset="0"/>
              </a:rPr>
              <a:t>find_previous</a:t>
            </a: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( pivot, array,  last - 2 );</a:t>
            </a:r>
          </a:p>
          <a:p>
            <a:pPr lvl="2">
              <a:buFont typeface="Arial" charset="0"/>
              <a:buNone/>
            </a:pPr>
            <a:endParaRPr lang="en-US" altLang="en-US" sz="9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       while ( low &lt; high ) {</a:t>
            </a:r>
          </a:p>
          <a:p>
            <a:pPr lvl="2"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9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::swap( array[low], array[high] );</a:t>
            </a:r>
          </a:p>
          <a:p>
            <a:pPr lvl="2"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           low  =     </a:t>
            </a:r>
            <a:r>
              <a:rPr lang="en-US" altLang="en-US" sz="900" dirty="0" err="1">
                <a:latin typeface="Consolas" pitchFamily="49" charset="0"/>
                <a:cs typeface="Consolas" pitchFamily="49" charset="0"/>
              </a:rPr>
              <a:t>find_next</a:t>
            </a: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( pivot, array,  low + 1 );</a:t>
            </a:r>
          </a:p>
          <a:p>
            <a:pPr lvl="2"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           high = </a:t>
            </a:r>
            <a:r>
              <a:rPr lang="en-US" altLang="en-US" sz="900" dirty="0" err="1">
                <a:latin typeface="Consolas" pitchFamily="49" charset="0"/>
                <a:cs typeface="Consolas" pitchFamily="49" charset="0"/>
              </a:rPr>
              <a:t>find_previous</a:t>
            </a: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( pivot, array, high - 1 );</a:t>
            </a:r>
          </a:p>
          <a:p>
            <a:pPr lvl="2"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900" dirty="0"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       array[last – 1] = array[low];</a:t>
            </a:r>
          </a:p>
          <a:p>
            <a:pPr lvl="2">
              <a:buFont typeface="Arial" charset="0"/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       array[low] = pivot;</a:t>
            </a:r>
          </a:p>
          <a:p>
            <a:pPr lvl="2">
              <a:buFont typeface="Arial" charset="0"/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       quicksort( array, first,  low );</a:t>
            </a:r>
          </a:p>
          <a:p>
            <a:pPr lvl="2">
              <a:buFont typeface="Arial" charset="0"/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       quicksort( array,  high, last );</a:t>
            </a:r>
          </a:p>
          <a:p>
            <a:pPr lvl="2">
              <a:buFont typeface="Arial" charset="0"/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US" altLang="en-US" sz="9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BC34EBE-43D2-2B3C-0315-F4EA0F93DB39}"/>
              </a:ext>
            </a:extLst>
          </p:cNvPr>
          <p:cNvSpPr txBox="1"/>
          <p:nvPr/>
        </p:nvSpPr>
        <p:spPr>
          <a:xfrm>
            <a:off x="739602" y="4358570"/>
            <a:ext cx="76981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pivot selection method can have great impact on the efficienc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CA7CF12-408B-EF55-B8AB-4BB080818906}"/>
              </a:ext>
            </a:extLst>
          </p:cNvPr>
          <p:cNvSpPr txBox="1"/>
          <p:nvPr/>
        </p:nvSpPr>
        <p:spPr>
          <a:xfrm>
            <a:off x="1054861" y="4681531"/>
            <a:ext cx="7034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best-case is that the pivot always divide the array in half</a:t>
            </a:r>
          </a:p>
        </p:txBody>
      </p:sp>
    </p:spTree>
    <p:extLst>
      <p:ext uri="{BB962C8B-B14F-4D97-AF65-F5344CB8AC3E}">
        <p14:creationId xmlns:p14="http://schemas.microsoft.com/office/powerpoint/2010/main" val="2938496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D12982-B6B1-1840-D597-58D8392FAB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average runtim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186F87-B74D-85B1-95E5-47E5AEB21D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 won’t ask to do average runtime complexity analysis</a:t>
            </a:r>
          </a:p>
          <a:p>
            <a:r>
              <a:rPr lang="en-US" dirty="0"/>
              <a:t>The average runtime for quick sort is O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log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)</a:t>
            </a:r>
          </a:p>
          <a:p>
            <a:r>
              <a:rPr lang="en-US" dirty="0">
                <a:latin typeface="Arial" charset="0"/>
                <a:cs typeface="Arial" charset="0"/>
              </a:rPr>
              <a:t>Suppose the pivot always produces a 0-to-1 split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F8FF26-6170-01A8-3F96-57786E0506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7706" y="1814993"/>
            <a:ext cx="4468091" cy="2890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3009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E7BC2D-31CF-5963-45E1-8F322B30AD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rting by selection: heapsor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576CF5-E9D4-7ABD-A2A8-6AE97A0BD0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a: Keep selecting the smallest (or largest) element</a:t>
            </a:r>
          </a:p>
          <a:p>
            <a:r>
              <a:rPr lang="en-US" dirty="0"/>
              <a:t>Very inefficient using a simple list or array (what is the complexity?)</a:t>
            </a:r>
          </a:p>
          <a:p>
            <a:r>
              <a:rPr lang="en-US" dirty="0"/>
              <a:t>Use heap instead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934F148-202C-E733-75D0-40DF3D7816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8214" y="2013115"/>
            <a:ext cx="4932332" cy="3054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167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D12982-B6B1-1840-D597-58D8392FAB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average runtim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186F87-B74D-85B1-95E5-47E5AEB21D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ndom pivot produces an</a:t>
            </a:r>
            <a:r>
              <a:rPr lang="zh-CN" altLang="en-US" dirty="0"/>
              <a:t> </a:t>
            </a:r>
            <a:r>
              <a:rPr lang="en-US" altLang="zh-CN" i="1" dirty="0"/>
              <a:t>expected</a:t>
            </a:r>
            <a:r>
              <a:rPr lang="en-US" altLang="zh-CN" dirty="0"/>
              <a:t> runtime of</a:t>
            </a:r>
            <a:r>
              <a:rPr lang="en-US" dirty="0"/>
              <a:t> 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O(n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log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)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e CLRS Chapter 7</a:t>
            </a:r>
          </a:p>
          <a:p>
            <a:r>
              <a:rPr lang="en-US" dirty="0"/>
              <a:t>In reality, sample a few numbers and select the median is also a good strateg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118CE0-ACAF-E391-0697-CD822AA268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1741" y="2220686"/>
            <a:ext cx="4269472" cy="2723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5265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 Summary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summarize all three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log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algorithm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43246"/>
              </p:ext>
            </p:extLst>
          </p:nvPr>
        </p:nvGraphicFramePr>
        <p:xfrm>
          <a:off x="2000249" y="1875235"/>
          <a:ext cx="6217475" cy="25657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97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31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98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48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98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94082">
                <a:tc>
                  <a:txBody>
                    <a:bodyPr/>
                    <a:lstStyle/>
                    <a:p>
                      <a:endParaRPr lang="en-CA" sz="1400" dirty="0"/>
                    </a:p>
                  </a:txBody>
                  <a:tcPr marL="68579" marR="68579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  <a:p>
                      <a:pPr algn="ctr"/>
                      <a:r>
                        <a:rPr lang="en-CA" sz="1400" b="1" dirty="0">
                          <a:solidFill>
                            <a:schemeClr val="tx1"/>
                          </a:solidFill>
                        </a:rPr>
                        <a:t>Run Time</a:t>
                      </a:r>
                    </a:p>
                  </a:txBody>
                  <a:tcPr marL="68579" marR="68579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>
                          <a:solidFill>
                            <a:schemeClr val="tx1"/>
                          </a:solidFill>
                        </a:rPr>
                        <a:t>Worst-case</a:t>
                      </a:r>
                    </a:p>
                    <a:p>
                      <a:pPr algn="ctr"/>
                      <a:r>
                        <a:rPr lang="en-CA" sz="1400" b="1" dirty="0">
                          <a:solidFill>
                            <a:schemeClr val="tx1"/>
                          </a:solidFill>
                        </a:rPr>
                        <a:t>Run Time</a:t>
                      </a:r>
                    </a:p>
                  </a:txBody>
                  <a:tcPr marL="68579" marR="68579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>
                          <a:solidFill>
                            <a:schemeClr val="tx1"/>
                          </a:solidFill>
                        </a:rPr>
                        <a:t>Average</a:t>
                      </a:r>
                    </a:p>
                    <a:p>
                      <a:pPr algn="ctr"/>
                      <a:r>
                        <a:rPr lang="en-CA" sz="1400" b="1" dirty="0">
                          <a:solidFill>
                            <a:schemeClr val="tx1"/>
                          </a:solidFill>
                        </a:rPr>
                        <a:t>Memory</a:t>
                      </a:r>
                    </a:p>
                  </a:txBody>
                  <a:tcPr marL="68579" marR="68579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>
                          <a:solidFill>
                            <a:schemeClr val="tx1"/>
                          </a:solidFill>
                        </a:rPr>
                        <a:t>Worst-case</a:t>
                      </a:r>
                    </a:p>
                    <a:p>
                      <a:pPr algn="ctr"/>
                      <a:r>
                        <a:rPr lang="en-CA" sz="1400" b="1" dirty="0">
                          <a:solidFill>
                            <a:schemeClr val="tx1"/>
                          </a:solidFill>
                        </a:rPr>
                        <a:t>Memory</a:t>
                      </a:r>
                    </a:p>
                  </a:txBody>
                  <a:tcPr marL="68579" marR="68579" marT="34290" marB="3429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33">
                <a:tc>
                  <a:txBody>
                    <a:bodyPr/>
                    <a:lstStyle/>
                    <a:p>
                      <a:r>
                        <a:rPr lang="en-CA" sz="1400" dirty="0"/>
                        <a:t>Heap</a:t>
                      </a:r>
                      <a:r>
                        <a:rPr lang="en-CA" sz="1400" baseline="0" dirty="0"/>
                        <a:t> Sort</a:t>
                      </a:r>
                      <a:endParaRPr lang="en-CA" sz="1400" dirty="0"/>
                    </a:p>
                  </a:txBody>
                  <a:tcPr marL="68579" marR="68579" marT="34290" marB="34290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 log(</a:t>
                      </a:r>
                      <a:r>
                        <a:rPr lang="en-US" sz="1400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sz="1400" dirty="0"/>
                        <a:t> </a:t>
                      </a:r>
                      <a:endParaRPr lang="en-CA" sz="1400" dirty="0"/>
                    </a:p>
                  </a:txBody>
                  <a:tcPr marL="68579" marR="68579" marT="34290" marB="34290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  <a:r>
                        <a:rPr lang="en-US" sz="1400" dirty="0"/>
                        <a:t> </a:t>
                      </a:r>
                      <a:endParaRPr lang="en-CA" sz="1400" dirty="0"/>
                    </a:p>
                  </a:txBody>
                  <a:tcPr marL="68579" marR="68579" marT="34290" marB="34290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133">
                <a:tc>
                  <a:txBody>
                    <a:bodyPr/>
                    <a:lstStyle/>
                    <a:p>
                      <a:r>
                        <a:rPr lang="en-CA" sz="1400" dirty="0"/>
                        <a:t>Merge</a:t>
                      </a:r>
                      <a:r>
                        <a:rPr lang="en-CA" sz="1400" baseline="0" dirty="0"/>
                        <a:t> Sort</a:t>
                      </a:r>
                      <a:endParaRPr lang="en-CA" sz="1400" dirty="0"/>
                    </a:p>
                  </a:txBody>
                  <a:tcPr marL="68579" marR="68579" marT="34290" marB="34290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 log(</a:t>
                      </a:r>
                      <a:r>
                        <a:rPr lang="en-US" sz="1400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sz="1400" dirty="0"/>
                        <a:t> </a:t>
                      </a:r>
                      <a:endParaRPr lang="en-CA" sz="1400" dirty="0"/>
                    </a:p>
                  </a:txBody>
                  <a:tcPr marL="68579" marR="68579" marT="34290" marB="34290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sz="1400" dirty="0"/>
                    </a:p>
                  </a:txBody>
                  <a:tcPr marL="68579" marR="68579" marT="34290" marB="34290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1449">
                <a:tc>
                  <a:txBody>
                    <a:bodyPr/>
                    <a:lstStyle/>
                    <a:p>
                      <a:r>
                        <a:rPr lang="en-CA" sz="1400" dirty="0"/>
                        <a:t>Quicksort</a:t>
                      </a:r>
                    </a:p>
                  </a:txBody>
                  <a:tcPr marL="68579" marR="68579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 log(</a:t>
                      </a:r>
                      <a:r>
                        <a:rPr lang="en-US" sz="1400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r>
                        <a:rPr lang="en-US" sz="1400" dirty="0"/>
                        <a:t> </a:t>
                      </a:r>
                      <a:endParaRPr lang="en-CA" sz="1400" dirty="0"/>
                    </a:p>
                  </a:txBody>
                  <a:tcPr marL="68579" marR="68579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1400" i="0" baseline="30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sz="1400" dirty="0"/>
                    </a:p>
                  </a:txBody>
                  <a:tcPr marL="68579" marR="68579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(log(</a:t>
                      </a:r>
                      <a:r>
                        <a:rPr lang="en-US" sz="1400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endParaRPr lang="en-CA" sz="1400" dirty="0"/>
                    </a:p>
                  </a:txBody>
                  <a:tcPr marL="68579" marR="68579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CA" sz="1400" dirty="0"/>
                    </a:p>
                  </a:txBody>
                  <a:tcPr marL="68579" marR="68579" marT="34290" marB="3429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95988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597F4-13F9-9922-DCFD-3FB94541AB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selection (not in final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633A3B-FBE3-E990-965F-DECC1DCBAF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t average </a:t>
            </a:r>
            <a:r>
              <a:rPr lang="en-US" altLang="en-US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for selecting k-</a:t>
            </a:r>
            <a:r>
              <a:rPr lang="en-US" altLang="en-US" dirty="0" err="1">
                <a:latin typeface="Arial" charset="0"/>
                <a:cs typeface="Arial" charset="0"/>
              </a:rPr>
              <a:t>th</a:t>
            </a:r>
            <a:r>
              <a:rPr lang="en-US" altLang="en-US" dirty="0">
                <a:latin typeface="Arial" charset="0"/>
                <a:cs typeface="Arial" charset="0"/>
              </a:rPr>
              <a:t> smallest elemen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artition around sound pivot p, as in quicksor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uppose that in the result, pivot is at index 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m=k, p is the answ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m&gt;k, recursively select k-</a:t>
            </a:r>
            <a:r>
              <a:rPr lang="en-US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from the left half partitio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m&gt;k, recursively select (k-m-1)-</a:t>
            </a:r>
            <a:r>
              <a:rPr lang="en-US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from the right parti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2522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Implement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stead of implementing a min-heap, consider a max-heap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heap where the maximum element is at the top of the heap and the next to be popped</a:t>
            </a:r>
          </a:p>
        </p:txBody>
      </p:sp>
      <p:pic>
        <p:nvPicPr>
          <p:cNvPr id="14340" name="Picture 5" descr="maxheap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234" y="2179510"/>
            <a:ext cx="3289982" cy="2131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62553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1" descr="maxhe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418" y="2196708"/>
            <a:ext cx="2985747" cy="188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place </a:t>
            </a:r>
            <a:r>
              <a:rPr lang="en-US" altLang="en-US" dirty="0" err="1">
                <a:latin typeface="Arial" charset="0"/>
                <a:cs typeface="Arial" charset="0"/>
              </a:rPr>
              <a:t>Heapificatio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, consider this unsorted array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array represents the following complete tree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neither a min-heap, max-heap, or binary search tree</a:t>
            </a:r>
          </a:p>
        </p:txBody>
      </p:sp>
      <p:pic>
        <p:nvPicPr>
          <p:cNvPr id="15365" name="Picture 18" descr="heapsort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8369" y="1166273"/>
            <a:ext cx="4580847" cy="5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54408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7AD6D-9BD4-64C5-6276-7AC7028B0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 of </a:t>
            </a:r>
            <a:r>
              <a:rPr lang="en-US" altLang="en-US" dirty="0" err="1">
                <a:latin typeface="Arial" charset="0"/>
                <a:cs typeface="Arial" charset="0"/>
              </a:rPr>
              <a:t>Heapific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2DF4B3-70A1-5366-69FA-04FCBDE254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: all leaf nodes are already max heaps, and then we can make corrections so that the previous nodes also form max heaps</a:t>
            </a:r>
          </a:p>
          <a:p>
            <a:r>
              <a:rPr lang="en-US" dirty="0"/>
              <a:t>Bottom-up </a:t>
            </a:r>
            <a:r>
              <a:rPr lang="en-US" dirty="0" err="1"/>
              <a:t>heapify</a:t>
            </a:r>
            <a:endParaRPr lang="en-US" dirty="0"/>
          </a:p>
        </p:txBody>
      </p:sp>
      <p:pic>
        <p:nvPicPr>
          <p:cNvPr id="4" name="Picture 13" descr="heapify00">
            <a:extLst>
              <a:ext uri="{FF2B5EF4-FFF2-40B4-BE49-F238E27FC236}">
                <a16:creationId xmlns:a16="http://schemas.microsoft.com/office/drawing/2014/main" id="{3C99F9F8-C2CD-8FE7-F2DB-08EEFB02E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285" y="2094493"/>
            <a:ext cx="6243430" cy="2610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94484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4" descr="heapify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5785" y="2518172"/>
            <a:ext cx="4266009" cy="1508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ubtree with 23 is not a max-heap, but swapping it with 55 creates a max-heap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process is termed </a:t>
            </a:r>
            <a:r>
              <a:rPr lang="en-US" altLang="en-US" i="1" dirty="0">
                <a:latin typeface="Arial" charset="0"/>
                <a:cs typeface="Arial" charset="0"/>
              </a:rPr>
              <a:t>percolating down</a:t>
            </a:r>
          </a:p>
          <a:p>
            <a:pPr>
              <a:buFont typeface="Arial" charset="0"/>
              <a:buNone/>
            </a:pPr>
            <a:r>
              <a:rPr lang="en-US" altLang="en-US" i="1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In which heap operation we would do similar thing?</a:t>
            </a:r>
          </a:p>
        </p:txBody>
      </p:sp>
    </p:spTree>
    <p:extLst>
      <p:ext uri="{BB962C8B-B14F-4D97-AF65-F5344CB8AC3E}">
        <p14:creationId xmlns:p14="http://schemas.microsoft.com/office/powerpoint/2010/main" val="191427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heapify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5785" y="2518172"/>
            <a:ext cx="4266009" cy="1508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Heapification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subtree with 3 as the root is not max-heap, but we can swap 3 and the maximum of its children: 86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3824807"/>
      </p:ext>
    </p:extLst>
  </p:cSld>
  <p:clrMapOvr>
    <a:masterClrMapping/>
  </p:clrMapOvr>
</p:sld>
</file>

<file path=ppt/theme/theme1.xml><?xml version="1.0" encoding="utf-8"?>
<a:theme xmlns:a="http://schemas.openxmlformats.org/drawingml/2006/main" name="Layer Assignment for Timing Closure">
  <a:themeElements>
    <a:clrScheme name="taoluo_techon07_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aoluo_techon07_3">
      <a:majorFont>
        <a:latin typeface="Arial Black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lnDef>
  </a:objectDefaults>
  <a:extraClrSchemeLst>
    <a:extraClrScheme>
      <a:clrScheme name="taoluo_techon07_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oluo_techon07_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oluo_techon07_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oluo_techon07_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oluo_techon07_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oluo_techon07_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oluo_techon07_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DBEDC55160503409C50603A19DB53A2" ma:contentTypeVersion="5" ma:contentTypeDescription="Create a new document." ma:contentTypeScope="" ma:versionID="486b336d45ae7b47c94f035b1e26bf2f">
  <xsd:schema xmlns:xsd="http://www.w3.org/2001/XMLSchema" xmlns:xs="http://www.w3.org/2001/XMLSchema" xmlns:p="http://schemas.microsoft.com/office/2006/metadata/properties" xmlns:ns3="4a08b04d-8ebe-4265-937d-4e4b30a5ac14" xmlns:ns4="5437038a-0621-43b5-84c8-213086020dec" targetNamespace="http://schemas.microsoft.com/office/2006/metadata/properties" ma:root="true" ma:fieldsID="b5812251669c3340a299489283790a3a" ns3:_="" ns4:_="">
    <xsd:import namespace="4a08b04d-8ebe-4265-937d-4e4b30a5ac14"/>
    <xsd:import namespace="5437038a-0621-43b5-84c8-213086020dec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08b04d-8ebe-4265-937d-4e4b30a5ac14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437038a-0621-43b5-84c8-213086020de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0A26FB8-3C06-48DA-8651-1C0F34E6842C}">
  <ds:schemaRefs>
    <ds:schemaRef ds:uri="http://purl.org/dc/dcmitype/"/>
    <ds:schemaRef ds:uri="http://schemas.microsoft.com/office/infopath/2007/PartnerControls"/>
    <ds:schemaRef ds:uri="http://purl.org/dc/terms/"/>
    <ds:schemaRef ds:uri="http://schemas.microsoft.com/office/2006/documentManagement/types"/>
    <ds:schemaRef ds:uri="http://www.w3.org/XML/1998/namespace"/>
    <ds:schemaRef ds:uri="http://schemas.openxmlformats.org/package/2006/metadata/core-properties"/>
    <ds:schemaRef ds:uri="http://purl.org/dc/elements/1.1/"/>
    <ds:schemaRef ds:uri="5437038a-0621-43b5-84c8-213086020dec"/>
    <ds:schemaRef ds:uri="4a08b04d-8ebe-4265-937d-4e4b30a5ac14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93A2AD2F-9A6A-4F3D-AF77-E4FC359103F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DC44C86-5F96-43D9-ACFF-5531A5E75AF0}">
  <ds:schemaRefs>
    <ds:schemaRef ds:uri="4a08b04d-8ebe-4265-937d-4e4b30a5ac14"/>
    <ds:schemaRef ds:uri="5437038a-0621-43b5-84c8-213086020dec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yer Assignment for Timing Closure.pot</Template>
  <TotalTime>48763</TotalTime>
  <Words>2391</Words>
  <Application>Microsoft Macintosh PowerPoint</Application>
  <PresentationFormat>On-screen Show (16:9)</PresentationFormat>
  <Paragraphs>543</Paragraphs>
  <Slides>42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Arial</vt:lpstr>
      <vt:lpstr>Arial Black</vt:lpstr>
      <vt:lpstr>Cambria Math</vt:lpstr>
      <vt:lpstr>Consolas</vt:lpstr>
      <vt:lpstr>Courier New</vt:lpstr>
      <vt:lpstr>Helvetica Neue</vt:lpstr>
      <vt:lpstr>Symbol</vt:lpstr>
      <vt:lpstr>Times New Roman</vt:lpstr>
      <vt:lpstr>Wingdings</vt:lpstr>
      <vt:lpstr>Layer Assignment for Timing Closure</vt:lpstr>
      <vt:lpstr>Equation</vt:lpstr>
      <vt:lpstr>Lecture 12:  Sorting-II</vt:lpstr>
      <vt:lpstr>Announcement</vt:lpstr>
      <vt:lpstr>This lecture covers…</vt:lpstr>
      <vt:lpstr>Sorting by selection: heapsort</vt:lpstr>
      <vt:lpstr>In-place Implementation</vt:lpstr>
      <vt:lpstr>In-place Heapification</vt:lpstr>
      <vt:lpstr>Idea of Heapification</vt:lpstr>
      <vt:lpstr>In-place Heapification</vt:lpstr>
      <vt:lpstr>In-place Heapification</vt:lpstr>
      <vt:lpstr>In-place Heapification</vt:lpstr>
      <vt:lpstr>Illustration of heapsort</vt:lpstr>
      <vt:lpstr>Illustration of heapsort</vt:lpstr>
      <vt:lpstr>Run-time Analysis of Heapify</vt:lpstr>
      <vt:lpstr>Run-time Analysis of Heapify</vt:lpstr>
      <vt:lpstr>Run-time Analysis of Heapify</vt:lpstr>
      <vt:lpstr>Heap Sort</vt:lpstr>
      <vt:lpstr>Heap Sort</vt:lpstr>
      <vt:lpstr>Run-time Summary</vt:lpstr>
      <vt:lpstr>Merge sort</vt:lpstr>
      <vt:lpstr>Merging Example</vt:lpstr>
      <vt:lpstr>Merging Example</vt:lpstr>
      <vt:lpstr>Merging Example</vt:lpstr>
      <vt:lpstr>Merging Example</vt:lpstr>
      <vt:lpstr>Merging Example</vt:lpstr>
      <vt:lpstr>Merging Example</vt:lpstr>
      <vt:lpstr>Merging Example</vt:lpstr>
      <vt:lpstr>The merge sort algorithm</vt:lpstr>
      <vt:lpstr>Implementation</vt:lpstr>
      <vt:lpstr>Implementation example</vt:lpstr>
      <vt:lpstr>Run-time Analysis of Merge Sort</vt:lpstr>
      <vt:lpstr>Run-time Analysis of Merge Sort</vt:lpstr>
      <vt:lpstr>Run-time Summary</vt:lpstr>
      <vt:lpstr>Why is it not O(n2)</vt:lpstr>
      <vt:lpstr>Quick sort</vt:lpstr>
      <vt:lpstr>Quicksort</vt:lpstr>
      <vt:lpstr>Run-time analysis</vt:lpstr>
      <vt:lpstr>Worst-case scenario</vt:lpstr>
      <vt:lpstr>Implementation</vt:lpstr>
      <vt:lpstr>The average runtime </vt:lpstr>
      <vt:lpstr>The average runtime </vt:lpstr>
      <vt:lpstr>Run-time Summary</vt:lpstr>
      <vt:lpstr>Quick selection (not in final)</vt:lpstr>
    </vt:vector>
  </TitlesOfParts>
  <Company>Computer Engineering Research Center at UT 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luo</dc:creator>
  <cp:lastModifiedBy>Zhu, Keren</cp:lastModifiedBy>
  <cp:revision>1207</cp:revision>
  <cp:lastPrinted>2022-09-13T23:51:23Z</cp:lastPrinted>
  <dcterms:created xsi:type="dcterms:W3CDTF">2007-09-23T17:35:11Z</dcterms:created>
  <dcterms:modified xsi:type="dcterms:W3CDTF">2024-03-11T04:22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DBEDC55160503409C50603A19DB53A2</vt:lpwstr>
  </property>
</Properties>
</file>